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0" r:id="rId3"/>
    <p:sldId id="261" r:id="rId4"/>
    <p:sldId id="262" r:id="rId5"/>
    <p:sldId id="263" r:id="rId6"/>
    <p:sldId id="274" r:id="rId7"/>
    <p:sldId id="275" r:id="rId8"/>
    <p:sldId id="276" r:id="rId9"/>
    <p:sldId id="265" r:id="rId10"/>
    <p:sldId id="266" r:id="rId11"/>
    <p:sldId id="267" r:id="rId12"/>
    <p:sldId id="268" r:id="rId13"/>
    <p:sldId id="283" r:id="rId14"/>
    <p:sldId id="269" r:id="rId15"/>
    <p:sldId id="270" r:id="rId16"/>
    <p:sldId id="271" r:id="rId17"/>
    <p:sldId id="272" r:id="rId18"/>
    <p:sldId id="277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  <p:cmAuthor id="1" name="Nagesh" initials="N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FF"/>
    <a:srgbClr val="2D7D9F"/>
    <a:srgbClr val="000099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2" d="100"/>
          <a:sy n="112" d="100"/>
        </p:scale>
        <p:origin x="150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6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3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B4E75-AD17-4C14-967A-B14C42B35CC7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988CA-AD99-45E3-84B6-C50F3F42E8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63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Using  Equ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 Also, </a:t>
            </a:r>
            <a:r>
              <a:rPr lang="en-US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397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what number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42% </a:t>
            </a:r>
            <a:r>
              <a:rPr lang="en-US" sz="2800" i="0" dirty="0">
                <a:solidFill>
                  <a:srgbClr val="000099"/>
                </a:solidFill>
              </a:rPr>
              <a:t>= 0.4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57.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24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b="1" i="0" dirty="0">
                <a:solidFill>
                  <a:srgbClr val="FF0000"/>
                </a:solidFill>
              </a:rPr>
              <a:t>375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44196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2551942" imgH="279446" progId="Equation.DSMT4">
                  <p:embed/>
                </p:oleObj>
              </mc:Choice>
              <mc:Fallback>
                <p:oleObj name="Equation" r:id="rId3" imgW="2551942" imgH="27944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35400" y="31242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1242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397250" y="3614951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2095018" imgH="292123" progId="Equation.DSMT4">
                  <p:embed/>
                </p:oleObj>
              </mc:Choice>
              <mc:Fallback>
                <p:oleObj name="Equation" r:id="rId7" imgW="2095018" imgH="2921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614951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191000" y="5167952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67952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33750" y="4118402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2222339" imgH="837787" progId="Equation.DSMT4">
                  <p:embed/>
                </p:oleObj>
              </mc:Choice>
              <mc:Fallback>
                <p:oleObj name="Equation" r:id="rId11" imgW="2222339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118402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357880" y="41275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522980" y="46609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________% 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9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1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perce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R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b="1" i="0" dirty="0">
                <a:solidFill>
                  <a:srgbClr val="FF0000"/>
                </a:solidFill>
              </a:rPr>
              <a:t>125%</a:t>
            </a:r>
            <a:r>
              <a:rPr lang="en-US" sz="2800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38800" y="41148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361787" imgH="279446" progId="Equation.DSMT4">
                  <p:embed/>
                </p:oleObj>
              </mc:Choice>
              <mc:Fallback>
                <p:oleObj name="Equation" r:id="rId3" imgW="2361787" imgH="27944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56050" y="2971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9718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90950" y="338701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1574708" imgH="292123" progId="Equation.DSMT4">
                  <p:embed/>
                </p:oleObj>
              </mc:Choice>
              <mc:Fallback>
                <p:oleObj name="Equation" r:id="rId7" imgW="1574708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87014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92600" y="478894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9" imgW="1155264" imgH="292123" progId="Equation.DSMT4">
                  <p:embed/>
                </p:oleObj>
              </mc:Choice>
              <mc:Fallback>
                <p:oleObj name="Equation" r:id="rId9" imgW="1155264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88942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05300" y="521685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1" imgW="1333293" imgH="304800" progId="Equation.DSMT4">
                  <p:embed/>
                </p:oleObj>
              </mc:Choice>
              <mc:Fallback>
                <p:oleObj name="Equation" r:id="rId11" imgW="1333293" imgH="3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216856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381492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3" imgW="1688801" imgH="837787" progId="Equation.DSMT4">
                  <p:embed/>
                </p:oleObj>
              </mc:Choice>
              <mc:Fallback>
                <p:oleObj name="Equation" r:id="rId13" imgW="168880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4928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2180000" flipV="1">
            <a:off x="4165631" y="3810349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2180000" flipV="1">
            <a:off x="4000531" y="4304951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nts can be changed to fraction form, and in some cases, the fraction form will simplify the work. For example, we know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llowing examples illustrate the use of fractions. (See the table of values at the end of Section 4.4 for other percent and fraction equivalents.)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71650" y="2743200"/>
          <a:ext cx="560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5600520" imgH="838080" progId="Equation.DSMT4">
                  <p:embed/>
                </p:oleObj>
              </mc:Choice>
              <mc:Fallback>
                <p:oleObj name="Equation" r:id="rId3" imgW="5600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743200"/>
                        <a:ext cx="560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8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                      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56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42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Finding the Amount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21336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740559" imgH="838292" progId="Equation.DSMT4">
                  <p:embed/>
                </p:oleObj>
              </mc:Choice>
              <mc:Fallback>
                <p:oleObj name="Equation" r:id="rId3" imgW="1740559" imgH="838292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59200" y="3302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020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59200" y="382905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1345970" imgH="837787" progId="Equation.DSMT4">
                  <p:embed/>
                </p:oleObj>
              </mc:Choice>
              <mc:Fallback>
                <p:oleObj name="Equation" r:id="rId7" imgW="1345970" imgH="83778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2905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54582" y="4768273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1244554" imgH="292123" progId="Equation.DSMT4">
                  <p:embed/>
                </p:oleObj>
              </mc:Choice>
              <mc:Fallback>
                <p:oleObj name="Equation" r:id="rId9" imgW="1244554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768273"/>
                        <a:ext cx="124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62664" y="528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64" y="528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762500" y="3886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241124" imgH="190477" progId="Equation.DSMT4">
                  <p:embed/>
                </p:oleObj>
              </mc:Choice>
              <mc:Fallback>
                <p:oleObj name="Equation" r:id="rId13" imgW="241124" imgH="19047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886200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2180000" flipV="1">
            <a:off x="4359766" y="4323513"/>
            <a:ext cx="18288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2180000" flipV="1">
            <a:off x="4787931" y="4077048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________ .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                          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25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98800" y="23043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006278" imgH="837787" progId="Equation.DSMT4">
                  <p:embed/>
                </p:oleObj>
              </mc:Choice>
              <mc:Fallback>
                <p:oleObj name="Equation" r:id="rId3" imgW="2006278" imgH="837787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4388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 (cont.)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218" y="1143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1129910" imgH="279446" progId="Equation.DSMT4">
                  <p:embed/>
                </p:oleObj>
              </mc:Choice>
              <mc:Fallback>
                <p:oleObj name="Equation" r:id="rId3" imgW="1129910" imgH="279446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18" y="1143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724400" y="5486400"/>
            <a:ext cx="3979720" cy="5334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</a:t>
            </a: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b="1" i="0" dirty="0">
                <a:solidFill>
                  <a:srgbClr val="FF0000"/>
                </a:solidFill>
              </a:rPr>
              <a:t>4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4050" y="30353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2323756" imgH="622277" progId="Equation.DSMT4">
                  <p:embed/>
                </p:oleObj>
              </mc:Choice>
              <mc:Fallback>
                <p:oleObj name="Equation" r:id="rId5" imgW="2323756" imgH="62227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35300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04736" y="1578592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473629" imgH="838292" progId="Equation.DSMT4">
                  <p:embed/>
                </p:oleObj>
              </mc:Choice>
              <mc:Fallback>
                <p:oleObj name="Equation" r:id="rId7" imgW="1473629" imgH="83829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36" y="1578592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4700" y="2552700"/>
          <a:ext cx="158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1587385" imgH="1663447" progId="Equation.DSMT4">
                  <p:embed/>
                </p:oleObj>
              </mc:Choice>
              <mc:Fallback>
                <p:oleObj name="Equation" r:id="rId9" imgW="1587385" imgH="166344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52700"/>
                        <a:ext cx="15875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533506" y="51800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1" imgW="1231135" imgH="291947" progId="Equation.DSMT4">
                  <p:embed/>
                </p:oleObj>
              </mc:Choice>
              <mc:Fallback>
                <p:oleObj name="Equation" r:id="rId11" imgW="1231135" imgH="29194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06" y="5180013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21527" y="56515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3" imgW="1091878" imgH="292123" progId="Equation.DSMT4">
                  <p:embed/>
                </p:oleObj>
              </mc:Choice>
              <mc:Fallback>
                <p:oleObj name="Equation" r:id="rId13" imgW="1091878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6515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674918" y="4856017"/>
            <a:ext cx="304801" cy="1524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09902" y="4551218"/>
            <a:ext cx="533399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141518" y="429837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5" imgW="291947" imgH="228600" progId="Equation.DSMT4">
                  <p:embed/>
                </p:oleObj>
              </mc:Choice>
              <mc:Fallback>
                <p:oleObj name="Equation" r:id="rId15" imgW="291947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8" y="4298373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006023" y="3738127"/>
            <a:ext cx="762000" cy="16625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18987" y="2861827"/>
            <a:ext cx="772391" cy="183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9218" y="4267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7" imgW="1460064" imgH="837787" progId="Equation.DSMT4">
                  <p:embed/>
                </p:oleObj>
              </mc:Choice>
              <mc:Fallback>
                <p:oleObj name="Equation" r:id="rId17" imgW="1460064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8" y="4267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483100" y="4521200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9" imgW="2679264" imgH="279446" progId="Equation.DSMT4">
                  <p:embed/>
                </p:oleObj>
              </mc:Choice>
              <mc:Fallback>
                <p:oleObj name="Equation" r:id="rId19" imgW="2679264" imgH="2794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21200"/>
                        <a:ext cx="267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57144"/>
            <a:ext cx="8226425" cy="35958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following two comments are helpful in understanding percents and the relative sizes of the bases and the amounts.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percent is just another form of a fraction: </a:t>
            </a:r>
          </a:p>
          <a:p>
            <a:pPr marL="514350" indent="-514350">
              <a:spcBef>
                <a:spcPts val="16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When you find a percent of a given number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he amount will be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315200" y="32131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914400" imgH="825110" progId="Equation.DSMT4">
                  <p:embed/>
                </p:oleObj>
              </mc:Choice>
              <mc:Fallback>
                <p:oleObj name="Equation" r:id="rId3" imgW="914400" imgH="82511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13100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10739"/>
            <a:ext cx="8226425" cy="24776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 (cont.)</a:t>
            </a:r>
          </a:p>
          <a:p>
            <a:pPr marL="914400" indent="-45720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smaller than the given number if the percent is less than 100%.</a:t>
            </a:r>
          </a:p>
          <a:p>
            <a:pPr marL="914400" indent="-457200"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larger than the given number if the percent is more than 100%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Maggie is taking an online survey. Currently, she has answered </a:t>
            </a:r>
            <a:r>
              <a:rPr lang="en-US" sz="2800" dirty="0">
                <a:solidFill>
                  <a:srgbClr val="0000FF"/>
                </a:solidFill>
              </a:rPr>
              <a:t>27 questions</a:t>
            </a:r>
            <a:r>
              <a:rPr lang="en-US" sz="2800" dirty="0"/>
              <a:t>, and the progress bar at the bottom of her screen tells her she has completed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of the survey. How many questions are on the survey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percent problems </a:t>
            </a:r>
            <a:r>
              <a:rPr lang="en-US" i="0" dirty="0">
                <a:solidFill>
                  <a:schemeClr val="tx1"/>
                </a:solidFill>
              </a:rPr>
              <a:t>using the equatio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×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99100" y="41402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3" imgW="2551942" imgH="279446" progId="Equation.DSMT4">
                  <p:embed/>
                </p:oleObj>
              </mc:Choice>
              <mc:Fallback>
                <p:oleObj name="Equation" r:id="rId3" imgW="2551942" imgH="27944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402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2819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819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3418" y="331057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7" imgW="1663447" imgH="292123" progId="Equation.DSMT4">
                  <p:embed/>
                </p:oleObj>
              </mc:Choice>
              <mc:Fallback>
                <p:oleObj name="Equation" r:id="rId7" imgW="1663447" imgH="29212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18" y="3310577"/>
                        <a:ext cx="166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70036" y="486315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888510" imgH="291947" progId="Equation.DSMT4">
                  <p:embed/>
                </p:oleObj>
              </mc:Choice>
              <mc:Fallback>
                <p:oleObj name="Equation" r:id="rId9" imgW="888510" imgH="29194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036" y="4863152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35300" y="381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2082341" imgH="837787" progId="Equation.DSMT4">
                  <p:embed/>
                </p:oleObj>
              </mc:Choice>
              <mc:Fallback>
                <p:oleObj name="Equation" r:id="rId11" imgW="2082341" imgH="83778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13175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60700" y="3822700"/>
            <a:ext cx="660400" cy="34395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23491" y="4335317"/>
            <a:ext cx="673100" cy="350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143000" y="5344180"/>
            <a:ext cx="5652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45 questions</a:t>
            </a:r>
            <a:r>
              <a:rPr lang="en-US" sz="2800" dirty="0"/>
              <a:t> on the surve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128861"/>
            <a:ext cx="80772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60% </a:t>
            </a:r>
            <a:r>
              <a:rPr lang="en-US" sz="2800" dirty="0">
                <a:solidFill>
                  <a:srgbClr val="000099"/>
                </a:solidFill>
              </a:rPr>
              <a:t>= 0.6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27</a:t>
            </a:r>
            <a:r>
              <a:rPr lang="en-US" sz="2800" dirty="0"/>
              <a:t>. To find the base, substitute into the equation and solve for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75073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Marcus feels he needs to get </a:t>
            </a:r>
            <a:r>
              <a:rPr lang="en-US" sz="2800" dirty="0">
                <a:solidFill>
                  <a:srgbClr val="0000FF"/>
                </a:solidFill>
              </a:rPr>
              <a:t>80%</a:t>
            </a:r>
            <a:r>
              <a:rPr lang="en-US" sz="2800" dirty="0"/>
              <a:t> of the questions in </a:t>
            </a:r>
            <a:br>
              <a:rPr lang="en-US" sz="2800" dirty="0"/>
            </a:br>
            <a:r>
              <a:rPr lang="en-US" sz="2800" dirty="0"/>
              <a:t>his homework assignment correct to be confident that he has mastered the material. If today’s assignment contains </a:t>
            </a:r>
            <a:r>
              <a:rPr lang="en-US" sz="2800" dirty="0">
                <a:solidFill>
                  <a:srgbClr val="0000FF"/>
                </a:solidFill>
              </a:rPr>
              <a:t>15 questions</a:t>
            </a:r>
            <a:r>
              <a:rPr lang="en-US" sz="2800" dirty="0"/>
              <a:t>, how many questions does Marcus need to answer correctly to feel he has achieved mastery of this material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Application: Finding the Amoun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3200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1117233" imgH="279446" progId="Equation.DSMT4">
                  <p:embed/>
                </p:oleObj>
              </mc:Choice>
              <mc:Fallback>
                <p:oleObj name="Equation" r:id="rId3" imgW="1117233" imgH="2794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00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71800" y="3691577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1688801" imgH="292123" progId="Equation.DSMT4">
                  <p:embed/>
                </p:oleObj>
              </mc:Choice>
              <mc:Fallback>
                <p:oleObj name="Equation" r:id="rId5" imgW="1688801" imgH="2921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1577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754582" y="4171002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914400" imgH="279446" progId="Equation.DSMT4">
                  <p:embed/>
                </p:oleObj>
              </mc:Choice>
              <mc:Fallback>
                <p:oleObj name="Equation" r:id="rId7" imgW="914400" imgH="2794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171002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598" y="4724400"/>
            <a:ext cx="7640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rcus needs to answer </a:t>
            </a:r>
            <a:r>
              <a:rPr lang="en-US" sz="2800" b="1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questions correctly to feel he has mastered the materia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599" y="1128861"/>
            <a:ext cx="7786256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80% </a:t>
            </a:r>
            <a:r>
              <a:rPr lang="en-US" sz="2800" dirty="0">
                <a:solidFill>
                  <a:srgbClr val="000099"/>
                </a:solidFill>
              </a:rPr>
              <a:t>= 0.8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 = 15</a:t>
            </a:r>
            <a:r>
              <a:rPr lang="en-US" sz="2800" dirty="0"/>
              <a:t>. To find the amount, substitute into the equation and solve for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erms Related to the Basic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i="1" dirty="0">
              <a:solidFill>
                <a:srgbClr val="00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For the basic equ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rate</a:t>
            </a:r>
            <a:r>
              <a:rPr lang="en-US" sz="2800" dirty="0">
                <a:solidFill>
                  <a:srgbClr val="000000"/>
                </a:solidFill>
              </a:rPr>
              <a:t> or percent (as a decimal number or fraction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  <a:p>
            <a:pPr>
              <a:spcAft>
                <a:spcPts val="1200"/>
              </a:spcAft>
            </a:pPr>
            <a:endParaRPr lang="en-US" sz="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196977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Note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The basic equation can also be written in the form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This form is convenient when solving for the amount 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percent (rate)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is 65% of 800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A </a:t>
            </a:r>
            <a:r>
              <a:rPr lang="en-US" sz="2800" dirty="0">
                <a:solidFill>
                  <a:srgbClr val="C00000"/>
                </a:solidFill>
              </a:rPr>
              <a:t> =   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C00000"/>
                </a:solidFill>
              </a:rPr>
              <a:t>  = 0.65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C00000"/>
                </a:solidFill>
              </a:rPr>
              <a:t> 80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36126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08962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(rate)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42% of what number is 157.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</a:t>
            </a:r>
            <a:r>
              <a:rPr lang="en-US" sz="2800" dirty="0">
                <a:solidFill>
                  <a:srgbClr val="C00000"/>
                </a:solidFill>
              </a:rPr>
              <a:t>0.42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57.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67299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17478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rate) given the base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percent of 92 is 11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</a:t>
            </a:r>
            <a:r>
              <a:rPr lang="en-US" sz="2800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solidFill>
                  <a:srgbClr val="C00000"/>
                </a:solidFill>
              </a:rPr>
              <a:t>R 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 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  </a:t>
            </a:r>
            <a:r>
              <a:rPr lang="en-US" sz="1000" b="1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</a:rPr>
              <a:t>·</a:t>
            </a:r>
            <a:r>
              <a:rPr lang="en-US" sz="2800" i="1" dirty="0">
                <a:solidFill>
                  <a:srgbClr val="C00000"/>
                </a:solidFill>
              </a:rPr>
              <a:t>  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92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18362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610105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. (The raised dot, · , is used in the percent formula.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equals (=)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is </a:t>
            </a:r>
            <a:r>
              <a:rPr lang="en-US" sz="2800" i="0" dirty="0">
                <a:solidFill>
                  <a:srgbClr val="0000FF"/>
                </a:solidFill>
              </a:rPr>
              <a:t>65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65% </a:t>
            </a:r>
            <a:r>
              <a:rPr lang="en-US" sz="2800" i="0" dirty="0">
                <a:solidFill>
                  <a:srgbClr val="000099"/>
                </a:solidFill>
              </a:rPr>
              <a:t>= 0.6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80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6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52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3448" y="3581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117233" imgH="279446" progId="Equation.DSMT4">
                  <p:embed/>
                </p:oleObj>
              </mc:Choice>
              <mc:Fallback>
                <p:oleObj name="Equation" r:id="rId3" imgW="1117233" imgH="27944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581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23448" y="42037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878957" imgH="292123" progId="Equation.DSMT4">
                  <p:embed/>
                </p:oleObj>
              </mc:Choice>
              <mc:Fallback>
                <p:oleObj name="Equation" r:id="rId5" imgW="1878957" imgH="2921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20370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23448" y="48387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1117233" imgH="292123" progId="Equation.DSMT4">
                  <p:embed/>
                </p:oleObj>
              </mc:Choice>
              <mc:Fallback>
                <p:oleObj name="Equation" r:id="rId7" imgW="1117233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8387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731</Words>
  <Application>Microsoft Office PowerPoint</Application>
  <PresentationFormat>On-screen Show (4:3)</PresentationFormat>
  <Paragraphs>11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ourier New</vt:lpstr>
      <vt:lpstr>Calibri</vt:lpstr>
      <vt:lpstr>Symbol</vt:lpstr>
      <vt:lpstr>Office Theme</vt:lpstr>
      <vt:lpstr>Equation</vt:lpstr>
      <vt:lpstr>Section 9.R.6</vt:lpstr>
      <vt:lpstr>Objective</vt:lpstr>
      <vt:lpstr>Terms Related to the Basic Equation R · B = A</vt:lpstr>
      <vt:lpstr>Solving Percent Problems Using  the Equation R · B = A</vt:lpstr>
      <vt:lpstr>Solving Percent Problems Using  the Equation R · B = A</vt:lpstr>
      <vt:lpstr>Solving Percent Problems Using  the Equation R · B = A (cont.)</vt:lpstr>
      <vt:lpstr>Solving Percent Problems Using  the Equation R · B = A (cont.)</vt:lpstr>
      <vt:lpstr>Solving Percent Problems Using  the Equation R · B = A</vt:lpstr>
      <vt:lpstr>Example 1: Finding the Amount</vt:lpstr>
      <vt:lpstr>Solving Percent Problems Using  the Equation R · B = A</vt:lpstr>
      <vt:lpstr>Example 2: Finding the Base</vt:lpstr>
      <vt:lpstr>Example 3: Finding the Percent</vt:lpstr>
      <vt:lpstr>Solving Percent Problems Using  the Equation R · B = A</vt:lpstr>
      <vt:lpstr>Example 4: Finding the Amount</vt:lpstr>
      <vt:lpstr>Example 5: Finding the Base</vt:lpstr>
      <vt:lpstr>Example 5: Finding the Base (cont.)</vt:lpstr>
      <vt:lpstr>Solving Percent Problems Using  the Equation R · B = A</vt:lpstr>
      <vt:lpstr>Solving Percent Problems Using  the Equation R · B = A (cont.)</vt:lpstr>
      <vt:lpstr>Example 6: Application: Finding the Base</vt:lpstr>
      <vt:lpstr>Example 6: Application: Finding the Base (cont.)</vt:lpstr>
      <vt:lpstr>Example 7: Application: Finding the Amount</vt:lpstr>
      <vt:lpstr>Example 7: Application: Finding the Amount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26</cp:revision>
  <dcterms:created xsi:type="dcterms:W3CDTF">2013-04-26T14:43:13Z</dcterms:created>
  <dcterms:modified xsi:type="dcterms:W3CDTF">2018-10-17T06:25:24Z</dcterms:modified>
</cp:coreProperties>
</file>